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971" w:rsidRDefault="009D5A96" w:rsidP="001B2A29">
      <w:pPr>
        <w:spacing w:line="360" w:lineRule="auto"/>
        <w:jc w:val="center"/>
        <w:rPr>
          <w:b/>
          <w:color w:val="FF0000"/>
          <w:sz w:val="24"/>
          <w:szCs w:val="24"/>
          <w:u w:val="single"/>
        </w:rPr>
      </w:pPr>
      <w:r>
        <w:rPr>
          <w:b/>
          <w:color w:val="FF0000"/>
          <w:sz w:val="24"/>
          <w:szCs w:val="24"/>
          <w:u w:val="single"/>
        </w:rPr>
        <w:t>Контроль</w:t>
      </w:r>
      <w:r w:rsidR="00F62971" w:rsidRPr="000655EC">
        <w:rPr>
          <w:b/>
          <w:color w:val="FF0000"/>
          <w:sz w:val="24"/>
          <w:szCs w:val="24"/>
          <w:u w:val="single"/>
        </w:rPr>
        <w:t>ная работа №1 (</w:t>
      </w:r>
      <w:r>
        <w:rPr>
          <w:b/>
          <w:color w:val="FF0000"/>
          <w:sz w:val="24"/>
          <w:szCs w:val="24"/>
          <w:u w:val="single"/>
          <w:lang w:val="en-US"/>
        </w:rPr>
        <w:t>K</w:t>
      </w:r>
      <w:r w:rsidR="00F62971" w:rsidRPr="000655EC">
        <w:rPr>
          <w:b/>
          <w:color w:val="FF0000"/>
          <w:sz w:val="24"/>
          <w:szCs w:val="24"/>
          <w:u w:val="single"/>
          <w:lang w:val="en-US"/>
        </w:rPr>
        <w:t>R</w:t>
      </w:r>
      <w:r w:rsidR="00F62971" w:rsidRPr="00D53E4F">
        <w:rPr>
          <w:b/>
          <w:color w:val="FF0000"/>
          <w:sz w:val="24"/>
          <w:szCs w:val="24"/>
          <w:u w:val="single"/>
        </w:rPr>
        <w:t>_01</w:t>
      </w:r>
      <w:r w:rsidR="00F62971" w:rsidRPr="000655EC">
        <w:rPr>
          <w:b/>
          <w:color w:val="FF0000"/>
          <w:sz w:val="24"/>
          <w:szCs w:val="24"/>
          <w:u w:val="single"/>
        </w:rPr>
        <w:t>)</w:t>
      </w:r>
    </w:p>
    <w:p w:rsidR="001B2A29" w:rsidRPr="001B2A29" w:rsidRDefault="001B2A29" w:rsidP="001B2A29">
      <w:pPr>
        <w:spacing w:line="360" w:lineRule="auto"/>
        <w:jc w:val="center"/>
        <w:rPr>
          <w:b/>
          <w:color w:val="0070C0"/>
          <w:sz w:val="24"/>
          <w:szCs w:val="24"/>
          <w:u w:val="single"/>
        </w:rPr>
      </w:pPr>
      <w:r w:rsidRPr="001B2A29">
        <w:rPr>
          <w:b/>
          <w:color w:val="0070C0"/>
          <w:sz w:val="24"/>
          <w:szCs w:val="24"/>
          <w:u w:val="single"/>
        </w:rPr>
        <w:t xml:space="preserve">Условие </w:t>
      </w:r>
      <w:r>
        <w:rPr>
          <w:b/>
          <w:color w:val="0070C0"/>
          <w:sz w:val="24"/>
          <w:szCs w:val="24"/>
          <w:u w:val="single"/>
        </w:rPr>
        <w:t>для каждого задания</w:t>
      </w:r>
      <w:r w:rsidRPr="001B2A29">
        <w:rPr>
          <w:b/>
          <w:color w:val="0070C0"/>
          <w:sz w:val="24"/>
          <w:szCs w:val="24"/>
          <w:u w:val="single"/>
        </w:rPr>
        <w:t xml:space="preserve"> должно быть обязательно!</w:t>
      </w:r>
    </w:p>
    <w:p w:rsidR="00F62971" w:rsidRPr="009544ED" w:rsidRDefault="00F62971" w:rsidP="009544ED">
      <w:pPr>
        <w:spacing w:line="360" w:lineRule="auto"/>
        <w:rPr>
          <w:b/>
          <w:color w:val="FF0000"/>
          <w:sz w:val="24"/>
          <w:szCs w:val="24"/>
        </w:rPr>
      </w:pPr>
      <w:r w:rsidRPr="009544ED">
        <w:rPr>
          <w:b/>
          <w:color w:val="FF0000"/>
          <w:sz w:val="24"/>
          <w:szCs w:val="24"/>
        </w:rPr>
        <w:t>Задание 1</w:t>
      </w:r>
    </w:p>
    <w:p w:rsidR="00F62971" w:rsidRPr="009544ED" w:rsidRDefault="00F62971" w:rsidP="009544ED">
      <w:pPr>
        <w:spacing w:line="360" w:lineRule="auto"/>
        <w:rPr>
          <w:sz w:val="24"/>
          <w:szCs w:val="24"/>
        </w:rPr>
      </w:pPr>
      <w:r w:rsidRPr="009544ED">
        <w:rPr>
          <w:sz w:val="24"/>
          <w:szCs w:val="24"/>
        </w:rPr>
        <w:t xml:space="preserve">Создайте произвольные </w:t>
      </w:r>
      <w:r w:rsidRPr="008F4832">
        <w:rPr>
          <w:sz w:val="24"/>
          <w:szCs w:val="24"/>
          <w:u w:val="single"/>
        </w:rPr>
        <w:t>ненулевые</w:t>
      </w:r>
      <w:r>
        <w:rPr>
          <w:sz w:val="24"/>
          <w:szCs w:val="24"/>
        </w:rPr>
        <w:t xml:space="preserve"> </w:t>
      </w:r>
      <w:r w:rsidRPr="009544ED">
        <w:rPr>
          <w:sz w:val="24"/>
          <w:szCs w:val="24"/>
        </w:rPr>
        <w:t>матрицы</w:t>
      </w:r>
      <w:proofErr w:type="gramStart"/>
      <w:r w:rsidRPr="009544ED">
        <w:rPr>
          <w:sz w:val="24"/>
          <w:szCs w:val="24"/>
        </w:rPr>
        <w:t xml:space="preserve"> </w:t>
      </w:r>
      <w:r w:rsidRPr="009544ED">
        <w:rPr>
          <w:i/>
          <w:sz w:val="24"/>
          <w:szCs w:val="24"/>
        </w:rPr>
        <w:t>А</w:t>
      </w:r>
      <w:proofErr w:type="gramEnd"/>
      <w:r w:rsidRPr="009544ED">
        <w:rPr>
          <w:sz w:val="24"/>
          <w:szCs w:val="24"/>
        </w:rPr>
        <w:t xml:space="preserve">(3х4), </w:t>
      </w:r>
      <w:r w:rsidRPr="009544ED">
        <w:rPr>
          <w:i/>
          <w:sz w:val="24"/>
          <w:szCs w:val="24"/>
        </w:rPr>
        <w:t>С</w:t>
      </w:r>
      <w:r w:rsidRPr="009544ED">
        <w:rPr>
          <w:sz w:val="24"/>
          <w:szCs w:val="24"/>
        </w:rPr>
        <w:t xml:space="preserve">(4х5), </w:t>
      </w:r>
      <w:r w:rsidRPr="009544ED">
        <w:rPr>
          <w:i/>
          <w:sz w:val="24"/>
          <w:szCs w:val="24"/>
          <w:lang w:val="en-US"/>
        </w:rPr>
        <w:t>D</w:t>
      </w:r>
      <w:r w:rsidRPr="009544ED">
        <w:rPr>
          <w:sz w:val="24"/>
          <w:szCs w:val="24"/>
        </w:rPr>
        <w:t xml:space="preserve">(3х3) и матрицу </w:t>
      </w:r>
      <w:r w:rsidRPr="009544ED">
        <w:rPr>
          <w:i/>
          <w:sz w:val="24"/>
          <w:szCs w:val="24"/>
        </w:rPr>
        <w:t>В</w:t>
      </w:r>
      <w:r w:rsidRPr="009544ED">
        <w:rPr>
          <w:sz w:val="24"/>
          <w:szCs w:val="24"/>
        </w:rPr>
        <w:t>(3х4), состоящую из единиц.</w:t>
      </w:r>
    </w:p>
    <w:p w:rsidR="00F62971" w:rsidRPr="009544ED" w:rsidRDefault="00F62971" w:rsidP="008F4832">
      <w:pPr>
        <w:pStyle w:val="a9"/>
        <w:numPr>
          <w:ilvl w:val="0"/>
          <w:numId w:val="1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9544ED">
        <w:rPr>
          <w:rFonts w:ascii="Times New Roman" w:hAnsi="Times New Roman"/>
          <w:sz w:val="24"/>
          <w:szCs w:val="24"/>
        </w:rPr>
        <w:t>Выведите в командном о</w:t>
      </w:r>
      <w:r>
        <w:rPr>
          <w:rFonts w:ascii="Times New Roman" w:hAnsi="Times New Roman"/>
          <w:sz w:val="24"/>
          <w:szCs w:val="24"/>
        </w:rPr>
        <w:t>кне информацию об этих матрицах.</w:t>
      </w:r>
    </w:p>
    <w:p w:rsidR="00F62971" w:rsidRPr="009544ED" w:rsidRDefault="00F62971" w:rsidP="008F4832">
      <w:pPr>
        <w:pStyle w:val="a9"/>
        <w:numPr>
          <w:ilvl w:val="0"/>
          <w:numId w:val="1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9544ED">
        <w:rPr>
          <w:rFonts w:ascii="Times New Roman" w:hAnsi="Times New Roman"/>
          <w:sz w:val="24"/>
          <w:szCs w:val="24"/>
        </w:rPr>
        <w:t xml:space="preserve">Найдите </w:t>
      </w:r>
      <w:r w:rsidRPr="009544ED">
        <w:rPr>
          <w:rFonts w:ascii="Times New Roman" w:hAnsi="Times New Roman"/>
          <w:position w:val="-10"/>
          <w:sz w:val="24"/>
          <w:szCs w:val="24"/>
        </w:rPr>
        <w:object w:dxaOrig="2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5pt;height:16.75pt" o:ole="">
            <v:imagedata r:id="rId6" o:title=""/>
          </v:shape>
          <o:OLEObject Type="Embed" ProgID="Equation.DSMT4" ShapeID="_x0000_i1025" DrawAspect="Content" ObjectID="_1624467972" r:id="rId7"/>
        </w:object>
      </w:r>
      <w:r w:rsidRPr="00B16A19">
        <w:rPr>
          <w:rFonts w:ascii="Times New Roman" w:hAnsi="Times New Roman"/>
          <w:position w:val="-10"/>
          <w:sz w:val="24"/>
          <w:szCs w:val="24"/>
        </w:rPr>
        <w:t xml:space="preserve">. </w:t>
      </w:r>
      <w:r>
        <w:rPr>
          <w:rFonts w:ascii="Times New Roman" w:hAnsi="Times New Roman"/>
          <w:position w:val="-10"/>
          <w:sz w:val="24"/>
          <w:szCs w:val="24"/>
        </w:rPr>
        <w:t>Если операция невыполнима, объясните почему</w:t>
      </w:r>
      <w:r>
        <w:rPr>
          <w:rFonts w:ascii="Times New Roman" w:hAnsi="Times New Roman"/>
          <w:sz w:val="24"/>
          <w:szCs w:val="24"/>
        </w:rPr>
        <w:t>.</w:t>
      </w:r>
    </w:p>
    <w:p w:rsidR="00F62971" w:rsidRPr="009544ED" w:rsidRDefault="00F62971" w:rsidP="008F4832">
      <w:pPr>
        <w:pStyle w:val="a9"/>
        <w:numPr>
          <w:ilvl w:val="0"/>
          <w:numId w:val="1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9544ED">
        <w:rPr>
          <w:rFonts w:ascii="Times New Roman" w:hAnsi="Times New Roman"/>
          <w:sz w:val="24"/>
          <w:szCs w:val="24"/>
        </w:rPr>
        <w:t>Замените все элементы первой строки матрицы</w:t>
      </w:r>
      <w:proofErr w:type="gramStart"/>
      <w:r w:rsidRPr="009544ED">
        <w:rPr>
          <w:rFonts w:ascii="Times New Roman" w:hAnsi="Times New Roman"/>
          <w:sz w:val="24"/>
          <w:szCs w:val="24"/>
        </w:rPr>
        <w:t xml:space="preserve"> </w:t>
      </w:r>
      <w:r w:rsidRPr="009544ED">
        <w:rPr>
          <w:rFonts w:ascii="Times New Roman" w:hAnsi="Times New Roman"/>
          <w:i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 на 5.</w:t>
      </w:r>
    </w:p>
    <w:p w:rsidR="00F62971" w:rsidRPr="00B16A19" w:rsidRDefault="00F62971" w:rsidP="008F4832">
      <w:pPr>
        <w:pStyle w:val="a9"/>
        <w:numPr>
          <w:ilvl w:val="0"/>
          <w:numId w:val="1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9544ED">
        <w:rPr>
          <w:rFonts w:ascii="Times New Roman" w:hAnsi="Times New Roman"/>
          <w:sz w:val="24"/>
          <w:szCs w:val="24"/>
        </w:rPr>
        <w:t>Умножьте на</w:t>
      </w:r>
      <w:r>
        <w:rPr>
          <w:rFonts w:ascii="Times New Roman" w:hAnsi="Times New Roman"/>
          <w:sz w:val="24"/>
          <w:szCs w:val="24"/>
        </w:rPr>
        <w:t xml:space="preserve"> (– </w:t>
      </w:r>
      <w:r w:rsidRPr="009544ED">
        <w:rPr>
          <w:rFonts w:ascii="Times New Roman" w:hAnsi="Times New Roman"/>
          <w:sz w:val="24"/>
          <w:szCs w:val="24"/>
        </w:rPr>
        <w:t xml:space="preserve">2) все элементы третьего столбца матрицы </w:t>
      </w:r>
      <w:r w:rsidRPr="009544ED">
        <w:rPr>
          <w:rFonts w:ascii="Times New Roman" w:hAnsi="Times New Roman"/>
          <w:i/>
          <w:sz w:val="24"/>
          <w:szCs w:val="24"/>
        </w:rPr>
        <w:t>С</w:t>
      </w:r>
      <w:r w:rsidRPr="009544ED">
        <w:rPr>
          <w:rFonts w:ascii="Times New Roman" w:hAnsi="Times New Roman"/>
          <w:sz w:val="24"/>
          <w:szCs w:val="24"/>
        </w:rPr>
        <w:t>.</w:t>
      </w:r>
    </w:p>
    <w:p w:rsidR="00F62971" w:rsidRPr="001B2A29" w:rsidRDefault="00F62971" w:rsidP="001B2A29">
      <w:pPr>
        <w:pStyle w:val="a9"/>
        <w:numPr>
          <w:ilvl w:val="0"/>
          <w:numId w:val="10"/>
        </w:numPr>
        <w:spacing w:line="360" w:lineRule="auto"/>
        <w:ind w:left="714" w:hanging="357"/>
        <w:rPr>
          <w:rFonts w:ascii="Times New Roman" w:hAnsi="Times New Roman"/>
          <w:sz w:val="24"/>
          <w:szCs w:val="24"/>
        </w:rPr>
      </w:pPr>
      <w:r w:rsidRPr="009544ED">
        <w:rPr>
          <w:rFonts w:ascii="Times New Roman" w:hAnsi="Times New Roman"/>
          <w:sz w:val="24"/>
          <w:szCs w:val="24"/>
        </w:rPr>
        <w:t xml:space="preserve">Возведите каждый элемент матрицы </w:t>
      </w:r>
      <w:r w:rsidRPr="009544ED">
        <w:rPr>
          <w:rFonts w:ascii="Times New Roman" w:hAnsi="Times New Roman"/>
          <w:i/>
          <w:sz w:val="24"/>
          <w:szCs w:val="24"/>
          <w:lang w:val="en-US"/>
        </w:rPr>
        <w:t>D</w:t>
      </w:r>
      <w:r w:rsidRPr="009544ED">
        <w:rPr>
          <w:rFonts w:ascii="Times New Roman" w:hAnsi="Times New Roman"/>
          <w:sz w:val="24"/>
          <w:szCs w:val="24"/>
        </w:rPr>
        <w:t xml:space="preserve"> в куб.</w:t>
      </w:r>
    </w:p>
    <w:p w:rsidR="00F62971" w:rsidRPr="009544ED" w:rsidRDefault="00F62971" w:rsidP="009544ED">
      <w:pPr>
        <w:spacing w:line="360" w:lineRule="auto"/>
        <w:rPr>
          <w:b/>
          <w:color w:val="FF0000"/>
          <w:sz w:val="24"/>
          <w:szCs w:val="24"/>
        </w:rPr>
      </w:pPr>
      <w:r w:rsidRPr="009544ED">
        <w:rPr>
          <w:b/>
          <w:color w:val="FF0000"/>
          <w:sz w:val="24"/>
          <w:szCs w:val="24"/>
        </w:rPr>
        <w:t>Задание 2</w:t>
      </w:r>
    </w:p>
    <w:p w:rsidR="00F62971" w:rsidRPr="00B1755F" w:rsidRDefault="00F62971" w:rsidP="009544ED">
      <w:pPr>
        <w:spacing w:line="360" w:lineRule="auto"/>
        <w:rPr>
          <w:sz w:val="24"/>
          <w:szCs w:val="24"/>
        </w:rPr>
      </w:pPr>
      <w:r w:rsidRPr="00B1755F">
        <w:rPr>
          <w:sz w:val="24"/>
          <w:szCs w:val="24"/>
        </w:rPr>
        <w:t xml:space="preserve">Задайте натуральное число </w:t>
      </w:r>
      <w:r w:rsidR="00D674BF" w:rsidRPr="008F4832">
        <w:rPr>
          <w:position w:val="-6"/>
          <w:sz w:val="24"/>
          <w:szCs w:val="24"/>
        </w:rPr>
        <w:object w:dxaOrig="560" w:dyaOrig="279">
          <v:shape id="_x0000_i1026" type="#_x0000_t75" style="width:27.65pt;height:14.25pt" o:ole="">
            <v:imagedata r:id="rId8" o:title=""/>
          </v:shape>
          <o:OLEObject Type="Embed" ProgID="Equation.3" ShapeID="_x0000_i1026" DrawAspect="Content" ObjectID="_1624467973" r:id="rId9"/>
        </w:object>
      </w:r>
      <w:r w:rsidRPr="00B1755F">
        <w:rPr>
          <w:sz w:val="24"/>
          <w:szCs w:val="24"/>
        </w:rPr>
        <w:t xml:space="preserve">. </w:t>
      </w:r>
      <w:r w:rsidR="00EC5082" w:rsidRPr="008F4832">
        <w:rPr>
          <w:sz w:val="24"/>
          <w:szCs w:val="24"/>
        </w:rPr>
        <w:t xml:space="preserve">С помощью команды </w:t>
      </w:r>
      <w:r w:rsidR="00EC5082" w:rsidRPr="008F4832">
        <w:rPr>
          <w:b/>
          <w:i/>
          <w:sz w:val="24"/>
          <w:szCs w:val="24"/>
          <w:lang w:val="en-US"/>
        </w:rPr>
        <w:t>help</w:t>
      </w:r>
      <w:r w:rsidR="00EC5082" w:rsidRPr="008F4832">
        <w:rPr>
          <w:sz w:val="24"/>
          <w:szCs w:val="24"/>
        </w:rPr>
        <w:t xml:space="preserve"> выясните</w:t>
      </w:r>
      <w:r w:rsidR="00EC5082">
        <w:rPr>
          <w:sz w:val="24"/>
          <w:szCs w:val="24"/>
        </w:rPr>
        <w:t>, что делает функция</w:t>
      </w:r>
      <w:r w:rsidR="00EC5082" w:rsidRPr="008F4832">
        <w:rPr>
          <w:sz w:val="24"/>
          <w:szCs w:val="24"/>
        </w:rPr>
        <w:t xml:space="preserve"> </w:t>
      </w:r>
      <w:r w:rsidR="00EC5082" w:rsidRPr="008F4832">
        <w:rPr>
          <w:i/>
          <w:sz w:val="24"/>
          <w:szCs w:val="24"/>
          <w:lang w:val="en-US"/>
        </w:rPr>
        <w:t>magic</w:t>
      </w:r>
      <w:r w:rsidR="00EC5082" w:rsidRPr="008F4832">
        <w:rPr>
          <w:sz w:val="24"/>
          <w:szCs w:val="24"/>
        </w:rPr>
        <w:t>(</w:t>
      </w:r>
      <w:r w:rsidR="00EC5082" w:rsidRPr="008F4832">
        <w:rPr>
          <w:i/>
          <w:sz w:val="24"/>
          <w:szCs w:val="24"/>
          <w:lang w:val="en-US"/>
        </w:rPr>
        <w:t>a</w:t>
      </w:r>
      <w:r w:rsidR="00EC5082" w:rsidRPr="008F4832">
        <w:rPr>
          <w:sz w:val="24"/>
          <w:szCs w:val="24"/>
        </w:rPr>
        <w:t>).</w:t>
      </w:r>
    </w:p>
    <w:p w:rsidR="00F62971" w:rsidRDefault="00D674BF" w:rsidP="00D674BF">
      <w:pPr>
        <w:pStyle w:val="a9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ьте</w:t>
      </w:r>
      <w:r w:rsidR="00F62971" w:rsidRPr="008F483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се свойства</w:t>
      </w:r>
      <w:r w:rsidR="008F4832">
        <w:rPr>
          <w:rFonts w:ascii="Times New Roman" w:hAnsi="Times New Roman"/>
          <w:sz w:val="24"/>
          <w:szCs w:val="24"/>
        </w:rPr>
        <w:t xml:space="preserve"> с помощью</w:t>
      </w:r>
      <w:r>
        <w:rPr>
          <w:rFonts w:ascii="Times New Roman" w:hAnsi="Times New Roman"/>
          <w:sz w:val="24"/>
          <w:szCs w:val="24"/>
        </w:rPr>
        <w:t xml:space="preserve"> операций над элементами матрицы</w:t>
      </w:r>
      <w:r w:rsidR="00F62971" w:rsidRPr="008F4832">
        <w:rPr>
          <w:rFonts w:ascii="Times New Roman" w:hAnsi="Times New Roman"/>
          <w:sz w:val="24"/>
          <w:szCs w:val="24"/>
        </w:rPr>
        <w:t>.</w:t>
      </w:r>
    </w:p>
    <w:p w:rsidR="00D674BF" w:rsidRDefault="00D674BF" w:rsidP="00D674BF">
      <w:pPr>
        <w:pStyle w:val="a9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ите минимальный и максимальный элементы полученной матрицы.</w:t>
      </w:r>
    </w:p>
    <w:p w:rsidR="00D674BF" w:rsidRDefault="00D674BF" w:rsidP="00D674BF">
      <w:pPr>
        <w:spacing w:line="360" w:lineRule="auto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Задание 3</w:t>
      </w:r>
    </w:p>
    <w:p w:rsidR="00D674BF" w:rsidRDefault="00035FF1" w:rsidP="001B2A29">
      <w:pPr>
        <w:numPr>
          <w:ilvl w:val="0"/>
          <w:numId w:val="12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У</w:t>
      </w:r>
      <w:r w:rsidR="00D674BF">
        <w:rPr>
          <w:sz w:val="24"/>
          <w:szCs w:val="24"/>
        </w:rPr>
        <w:t xml:space="preserve">простите выражение </w:t>
      </w:r>
      <w:r w:rsidRPr="008F4832">
        <w:rPr>
          <w:position w:val="-6"/>
          <w:sz w:val="24"/>
          <w:szCs w:val="24"/>
        </w:rPr>
        <w:object w:dxaOrig="1460" w:dyaOrig="300">
          <v:shape id="_x0000_i1027" type="#_x0000_t75" style="width:72.85pt;height:15.05pt" o:ole="">
            <v:imagedata r:id="rId10" o:title=""/>
          </v:shape>
          <o:OLEObject Type="Embed" ProgID="Equation.3" ShapeID="_x0000_i1027" DrawAspect="Content" ObjectID="_1624467974" r:id="rId11"/>
        </w:object>
      </w:r>
      <w:r w:rsidR="00B5133F">
        <w:rPr>
          <w:sz w:val="24"/>
          <w:szCs w:val="24"/>
        </w:rPr>
        <w:t>.</w:t>
      </w:r>
    </w:p>
    <w:p w:rsidR="00B5133F" w:rsidRDefault="00231407" w:rsidP="001B2A29">
      <w:pPr>
        <w:numPr>
          <w:ilvl w:val="0"/>
          <w:numId w:val="12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Получите разложение</w:t>
      </w:r>
      <w:r w:rsidR="00B5133F">
        <w:rPr>
          <w:sz w:val="24"/>
          <w:szCs w:val="24"/>
        </w:rPr>
        <w:t xml:space="preserve"> </w:t>
      </w:r>
      <w:r w:rsidR="00B5133F" w:rsidRPr="00B5133F">
        <w:rPr>
          <w:position w:val="-10"/>
          <w:sz w:val="24"/>
          <w:szCs w:val="24"/>
        </w:rPr>
        <w:object w:dxaOrig="1060" w:dyaOrig="320">
          <v:shape id="_x0000_i1028" type="#_x0000_t75" style="width:52.75pt;height:15.9pt" o:ole="">
            <v:imagedata r:id="rId12" o:title=""/>
          </v:shape>
          <o:OLEObject Type="Embed" ProgID="Equation.3" ShapeID="_x0000_i1028" DrawAspect="Content" ObjectID="_1624467975" r:id="rId13"/>
        </w:object>
      </w:r>
      <w:r w:rsidR="00B5133F">
        <w:rPr>
          <w:sz w:val="24"/>
          <w:szCs w:val="24"/>
        </w:rPr>
        <w:t>.</w:t>
      </w:r>
    </w:p>
    <w:p w:rsidR="00B5133F" w:rsidRDefault="00181BBC" w:rsidP="001B2A29">
      <w:pPr>
        <w:numPr>
          <w:ilvl w:val="0"/>
          <w:numId w:val="12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Представьте выражение в виде многочлена по степеням </w:t>
      </w:r>
      <w:r w:rsidRPr="00181BBC">
        <w:rPr>
          <w:i/>
          <w:sz w:val="24"/>
          <w:szCs w:val="24"/>
        </w:rPr>
        <w:t>х</w:t>
      </w:r>
      <w:r>
        <w:rPr>
          <w:sz w:val="24"/>
          <w:szCs w:val="24"/>
        </w:rPr>
        <w:t>:</w:t>
      </w:r>
      <w:r w:rsidR="00231407">
        <w:rPr>
          <w:sz w:val="24"/>
          <w:szCs w:val="24"/>
        </w:rPr>
        <w:t xml:space="preserve"> </w:t>
      </w:r>
      <w:r w:rsidRPr="00B5133F">
        <w:rPr>
          <w:position w:val="-10"/>
          <w:sz w:val="24"/>
          <w:szCs w:val="24"/>
        </w:rPr>
        <w:object w:dxaOrig="2980" w:dyaOrig="340">
          <v:shape id="_x0000_i1029" type="#_x0000_t75" style="width:149pt;height:16.75pt" o:ole="">
            <v:imagedata r:id="rId14" o:title=""/>
          </v:shape>
          <o:OLEObject Type="Embed" ProgID="Equation.3" ShapeID="_x0000_i1029" DrawAspect="Content" ObjectID="_1624467976" r:id="rId15"/>
        </w:object>
      </w:r>
      <w:r w:rsidR="00231407">
        <w:rPr>
          <w:sz w:val="24"/>
          <w:szCs w:val="24"/>
        </w:rPr>
        <w:t>.</w:t>
      </w:r>
    </w:p>
    <w:p w:rsidR="00231407" w:rsidRDefault="00231407" w:rsidP="001B2A29">
      <w:pPr>
        <w:numPr>
          <w:ilvl w:val="0"/>
          <w:numId w:val="12"/>
        </w:numPr>
        <w:spacing w:after="200"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 xml:space="preserve">Разложите на множители число 126. Проверьте правильность полученного разложения с помощью функции </w:t>
      </w:r>
      <w:r w:rsidRPr="00231407">
        <w:rPr>
          <w:b/>
          <w:i/>
          <w:sz w:val="24"/>
          <w:szCs w:val="24"/>
          <w:lang w:val="en-US"/>
        </w:rPr>
        <w:t>prod</w:t>
      </w:r>
      <w:r>
        <w:rPr>
          <w:sz w:val="24"/>
          <w:szCs w:val="24"/>
        </w:rPr>
        <w:t>.</w:t>
      </w:r>
    </w:p>
    <w:p w:rsidR="00231407" w:rsidRDefault="00231407" w:rsidP="00231407">
      <w:pPr>
        <w:spacing w:line="360" w:lineRule="auto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Задание 4</w:t>
      </w:r>
    </w:p>
    <w:p w:rsidR="00231407" w:rsidRDefault="00231407" w:rsidP="001B2A29">
      <w:pPr>
        <w:numPr>
          <w:ilvl w:val="0"/>
          <w:numId w:val="13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Задайте на плоскости три точки</w:t>
      </w:r>
      <w:proofErr w:type="gramStart"/>
      <w:r>
        <w:rPr>
          <w:sz w:val="24"/>
          <w:szCs w:val="24"/>
        </w:rPr>
        <w:t xml:space="preserve"> </w:t>
      </w:r>
      <w:r w:rsidRPr="00EC741C">
        <w:rPr>
          <w:i/>
          <w:sz w:val="24"/>
          <w:szCs w:val="24"/>
        </w:rPr>
        <w:t>А</w:t>
      </w:r>
      <w:proofErr w:type="gramEnd"/>
      <w:r>
        <w:rPr>
          <w:sz w:val="24"/>
          <w:szCs w:val="24"/>
        </w:rPr>
        <w:t xml:space="preserve">, </w:t>
      </w:r>
      <w:r w:rsidRPr="00EC741C">
        <w:rPr>
          <w:i/>
          <w:sz w:val="24"/>
          <w:szCs w:val="24"/>
        </w:rPr>
        <w:t>В</w:t>
      </w:r>
      <w:r>
        <w:rPr>
          <w:sz w:val="24"/>
          <w:szCs w:val="24"/>
        </w:rPr>
        <w:t xml:space="preserve"> и </w:t>
      </w:r>
      <w:r w:rsidRPr="00EC741C">
        <w:rPr>
          <w:i/>
          <w:sz w:val="24"/>
          <w:szCs w:val="24"/>
        </w:rPr>
        <w:t>С</w:t>
      </w:r>
      <w:r w:rsidR="00EC741C">
        <w:rPr>
          <w:sz w:val="24"/>
          <w:szCs w:val="24"/>
        </w:rPr>
        <w:t>. Постройте</w:t>
      </w:r>
      <w:r w:rsidR="00EC741C" w:rsidRPr="00EC741C">
        <w:rPr>
          <w:sz w:val="24"/>
          <w:szCs w:val="24"/>
        </w:rPr>
        <w:t xml:space="preserve"> векторы </w:t>
      </w:r>
      <w:r w:rsidR="00EC741C" w:rsidRPr="00EC741C">
        <w:rPr>
          <w:b/>
          <w:i/>
          <w:sz w:val="24"/>
          <w:szCs w:val="24"/>
        </w:rPr>
        <w:t>АВ</w:t>
      </w:r>
      <w:r w:rsidR="00EC741C">
        <w:rPr>
          <w:sz w:val="24"/>
          <w:szCs w:val="24"/>
        </w:rPr>
        <w:t>,</w:t>
      </w:r>
      <w:r w:rsidR="00EC741C" w:rsidRPr="00EC741C">
        <w:rPr>
          <w:sz w:val="24"/>
          <w:szCs w:val="24"/>
        </w:rPr>
        <w:t xml:space="preserve"> </w:t>
      </w:r>
      <w:r w:rsidR="00EC741C" w:rsidRPr="00EC741C">
        <w:rPr>
          <w:b/>
          <w:i/>
          <w:sz w:val="24"/>
          <w:szCs w:val="24"/>
        </w:rPr>
        <w:t>АС</w:t>
      </w:r>
      <w:r w:rsidR="00EC741C">
        <w:rPr>
          <w:i/>
          <w:sz w:val="24"/>
          <w:szCs w:val="24"/>
        </w:rPr>
        <w:t xml:space="preserve"> </w:t>
      </w:r>
      <w:r w:rsidR="00EC741C">
        <w:rPr>
          <w:sz w:val="24"/>
          <w:szCs w:val="24"/>
        </w:rPr>
        <w:t>и</w:t>
      </w:r>
      <w:r w:rsidR="00EC741C" w:rsidRPr="00EC741C">
        <w:rPr>
          <w:sz w:val="24"/>
          <w:szCs w:val="24"/>
        </w:rPr>
        <w:t xml:space="preserve"> </w:t>
      </w:r>
      <w:r w:rsidR="00EC741C">
        <w:rPr>
          <w:sz w:val="24"/>
          <w:szCs w:val="24"/>
        </w:rPr>
        <w:t>их сумму.</w:t>
      </w:r>
    </w:p>
    <w:p w:rsidR="00EC741C" w:rsidRPr="00EC741C" w:rsidRDefault="00EC741C" w:rsidP="001B2A29">
      <w:pPr>
        <w:numPr>
          <w:ilvl w:val="0"/>
          <w:numId w:val="13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ройте в одном графическом окне </w:t>
      </w:r>
      <w:r w:rsidR="001B2A29">
        <w:rPr>
          <w:sz w:val="24"/>
          <w:szCs w:val="24"/>
        </w:rPr>
        <w:t xml:space="preserve">на отрезке </w:t>
      </w:r>
      <w:r w:rsidR="001B2A29" w:rsidRPr="001B2A29">
        <w:rPr>
          <w:sz w:val="24"/>
          <w:szCs w:val="24"/>
        </w:rPr>
        <w:t>[</w:t>
      </w:r>
      <w:r w:rsidR="001B2A29">
        <w:rPr>
          <w:sz w:val="24"/>
          <w:szCs w:val="24"/>
        </w:rPr>
        <w:t>0,2</w:t>
      </w:r>
      <w:r w:rsidR="001B2A29" w:rsidRPr="001B2A29">
        <w:rPr>
          <w:sz w:val="24"/>
          <w:szCs w:val="24"/>
        </w:rPr>
        <w:t>]</w:t>
      </w:r>
      <w:r w:rsidR="001B2A2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графики функций </w:t>
      </w:r>
      <w:r w:rsidR="00CA7466" w:rsidRPr="00EC741C">
        <w:rPr>
          <w:position w:val="-10"/>
          <w:sz w:val="24"/>
          <w:szCs w:val="24"/>
        </w:rPr>
        <w:object w:dxaOrig="800" w:dyaOrig="320">
          <v:shape id="_x0000_i1030" type="#_x0000_t75" style="width:40.2pt;height:15.9pt" o:ole="">
            <v:imagedata r:id="rId16" o:title=""/>
          </v:shape>
          <o:OLEObject Type="Embed" ProgID="Equation.3" ShapeID="_x0000_i1030" DrawAspect="Content" ObjectID="_1624467977" r:id="rId17"/>
        </w:object>
      </w:r>
      <w:r>
        <w:rPr>
          <w:sz w:val="24"/>
          <w:szCs w:val="24"/>
        </w:rPr>
        <w:t xml:space="preserve"> и </w:t>
      </w:r>
      <w:r w:rsidR="001B2A29" w:rsidRPr="00EC741C">
        <w:rPr>
          <w:position w:val="-10"/>
          <w:sz w:val="24"/>
          <w:szCs w:val="24"/>
        </w:rPr>
        <w:object w:dxaOrig="1020" w:dyaOrig="320">
          <v:shape id="_x0000_i1031" type="#_x0000_t75" style="width:51.05pt;height:15.9pt" o:ole="">
            <v:imagedata r:id="rId18" o:title=""/>
          </v:shape>
          <o:OLEObject Type="Embed" ProgID="Equation.3" ShapeID="_x0000_i1031" DrawAspect="Content" ObjectID="_1624467978" r:id="rId19"/>
        </w:object>
      </w:r>
      <w:r w:rsidR="001B2A29">
        <w:rPr>
          <w:sz w:val="24"/>
          <w:szCs w:val="24"/>
        </w:rPr>
        <w:t>. Графики изобразите разными цветами с различными типами маркера или линии, нанесите координатную сетку.</w:t>
      </w:r>
    </w:p>
    <w:p w:rsidR="001B2A29" w:rsidRDefault="001B2A29" w:rsidP="00B14EFC">
      <w:pPr>
        <w:spacing w:line="360" w:lineRule="auto"/>
        <w:rPr>
          <w:color w:val="31849B"/>
          <w:sz w:val="28"/>
        </w:rPr>
      </w:pPr>
    </w:p>
    <w:p w:rsidR="008563F6" w:rsidRDefault="008563F6" w:rsidP="008563F6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8563F6" w:rsidRDefault="008563F6" w:rsidP="008563F6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 xml:space="preserve">R_01.docx. </w:t>
      </w:r>
    </w:p>
    <w:p w:rsidR="008563F6" w:rsidRDefault="008563F6" w:rsidP="008563F6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CD63A4" w:rsidRPr="008563F6" w:rsidRDefault="008563F6" w:rsidP="008563F6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 w:rsidR="00EF3953">
        <w:rPr>
          <w:color w:val="31849B"/>
          <w:sz w:val="28"/>
        </w:rPr>
        <w:t>R_01</w:t>
      </w:r>
      <w:r>
        <w:rPr>
          <w:color w:val="31849B"/>
          <w:sz w:val="28"/>
        </w:rPr>
        <w:t>.docx</w:t>
      </w:r>
      <w:bookmarkStart w:id="0" w:name="_GoBack"/>
      <w:bookmarkEnd w:id="0"/>
    </w:p>
    <w:sectPr w:rsidR="00CD63A4" w:rsidRPr="008563F6" w:rsidSect="009544ED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22BCC"/>
    <w:multiLevelType w:val="hybridMultilevel"/>
    <w:tmpl w:val="CE16AB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90C6D"/>
    <w:multiLevelType w:val="hybridMultilevel"/>
    <w:tmpl w:val="B4BAC33A"/>
    <w:lvl w:ilvl="0" w:tplc="5D2A6D50">
      <w:start w:val="1"/>
      <w:numFmt w:val="decimal"/>
      <w:lvlText w:val="2.2.%1"/>
      <w:lvlJc w:val="righ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78F3827"/>
    <w:multiLevelType w:val="hybridMultilevel"/>
    <w:tmpl w:val="A4F264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A6F740C"/>
    <w:multiLevelType w:val="hybridMultilevel"/>
    <w:tmpl w:val="8076CF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12AEB"/>
    <w:multiLevelType w:val="hybridMultilevel"/>
    <w:tmpl w:val="53B2512A"/>
    <w:lvl w:ilvl="0" w:tplc="4D645340">
      <w:start w:val="1"/>
      <w:numFmt w:val="decimal"/>
      <w:lvlText w:val="2.%1"/>
      <w:lvlJc w:val="righ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811857"/>
    <w:multiLevelType w:val="hybridMultilevel"/>
    <w:tmpl w:val="EE7A3F58"/>
    <w:lvl w:ilvl="0" w:tplc="025E24C6">
      <w:start w:val="1"/>
      <w:numFmt w:val="decimal"/>
      <w:pStyle w:val="3"/>
      <w:lvlText w:val="1.1.%1"/>
      <w:lvlJc w:val="righ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F682AAE"/>
    <w:multiLevelType w:val="hybridMultilevel"/>
    <w:tmpl w:val="D8EA02A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5AD5380"/>
    <w:multiLevelType w:val="hybridMultilevel"/>
    <w:tmpl w:val="34DE8C8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50AB07CC"/>
    <w:multiLevelType w:val="hybridMultilevel"/>
    <w:tmpl w:val="C01C6B10"/>
    <w:lvl w:ilvl="0" w:tplc="04190001">
      <w:start w:val="1"/>
      <w:numFmt w:val="decimal"/>
      <w:lvlText w:val="1.2.%1"/>
      <w:lvlJc w:val="right"/>
      <w:pPr>
        <w:ind w:left="720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A56625A"/>
    <w:multiLevelType w:val="hybridMultilevel"/>
    <w:tmpl w:val="C84C9EE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D097C11"/>
    <w:multiLevelType w:val="hybridMultilevel"/>
    <w:tmpl w:val="F9EC8616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>
    <w:nsid w:val="62006A86"/>
    <w:multiLevelType w:val="hybridMultilevel"/>
    <w:tmpl w:val="7F60039E"/>
    <w:lvl w:ilvl="0" w:tplc="4412B60E">
      <w:start w:val="1"/>
      <w:numFmt w:val="decimal"/>
      <w:pStyle w:val="2"/>
      <w:lvlText w:val="1.%1"/>
      <w:lvlJc w:val="right"/>
      <w:pPr>
        <w:ind w:left="720" w:hanging="360"/>
      </w:pPr>
      <w:rPr>
        <w:rFonts w:cs="Times New Roman" w:hint="default"/>
      </w:rPr>
    </w:lvl>
    <w:lvl w:ilvl="1" w:tplc="DFBA6544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56E63180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508EBF0A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8100621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820A92E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E2C08078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E82224D0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A972FC38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A5224AA"/>
    <w:multiLevelType w:val="hybridMultilevel"/>
    <w:tmpl w:val="AA562B1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5"/>
  </w:num>
  <w:num w:numId="3">
    <w:abstractNumId w:val="8"/>
  </w:num>
  <w:num w:numId="4">
    <w:abstractNumId w:val="1"/>
  </w:num>
  <w:num w:numId="5">
    <w:abstractNumId w:val="4"/>
  </w:num>
  <w:num w:numId="6">
    <w:abstractNumId w:val="6"/>
  </w:num>
  <w:num w:numId="7">
    <w:abstractNumId w:val="2"/>
  </w:num>
  <w:num w:numId="8">
    <w:abstractNumId w:val="9"/>
  </w:num>
  <w:num w:numId="9">
    <w:abstractNumId w:val="10"/>
  </w:num>
  <w:num w:numId="10">
    <w:abstractNumId w:val="7"/>
  </w:num>
  <w:num w:numId="11">
    <w:abstractNumId w:val="1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1BC6"/>
    <w:rsid w:val="00004BAD"/>
    <w:rsid w:val="00004CF7"/>
    <w:rsid w:val="000059AD"/>
    <w:rsid w:val="00006057"/>
    <w:rsid w:val="00016514"/>
    <w:rsid w:val="00017F49"/>
    <w:rsid w:val="000219A1"/>
    <w:rsid w:val="00025C7B"/>
    <w:rsid w:val="00035FF1"/>
    <w:rsid w:val="00036FBF"/>
    <w:rsid w:val="00041B6E"/>
    <w:rsid w:val="0004607B"/>
    <w:rsid w:val="000473C5"/>
    <w:rsid w:val="000640F8"/>
    <w:rsid w:val="000655EC"/>
    <w:rsid w:val="00071CF6"/>
    <w:rsid w:val="000752F8"/>
    <w:rsid w:val="000762AE"/>
    <w:rsid w:val="000820AB"/>
    <w:rsid w:val="000A4F0C"/>
    <w:rsid w:val="000B46DB"/>
    <w:rsid w:val="000B57D3"/>
    <w:rsid w:val="000B72B0"/>
    <w:rsid w:val="000B7740"/>
    <w:rsid w:val="000E6AC2"/>
    <w:rsid w:val="000F4A68"/>
    <w:rsid w:val="0010115C"/>
    <w:rsid w:val="0012191B"/>
    <w:rsid w:val="001226A8"/>
    <w:rsid w:val="0013004A"/>
    <w:rsid w:val="0013433A"/>
    <w:rsid w:val="0014005D"/>
    <w:rsid w:val="00153262"/>
    <w:rsid w:val="00157E97"/>
    <w:rsid w:val="001638A4"/>
    <w:rsid w:val="0017152A"/>
    <w:rsid w:val="00171C6D"/>
    <w:rsid w:val="00176D17"/>
    <w:rsid w:val="00181BBC"/>
    <w:rsid w:val="001B2A29"/>
    <w:rsid w:val="001B3410"/>
    <w:rsid w:val="001C4B16"/>
    <w:rsid w:val="001F02C6"/>
    <w:rsid w:val="001F6265"/>
    <w:rsid w:val="00210695"/>
    <w:rsid w:val="00223FAA"/>
    <w:rsid w:val="00226A81"/>
    <w:rsid w:val="00230159"/>
    <w:rsid w:val="00230EB8"/>
    <w:rsid w:val="00231407"/>
    <w:rsid w:val="00231E27"/>
    <w:rsid w:val="00232A40"/>
    <w:rsid w:val="00233D3E"/>
    <w:rsid w:val="0024049A"/>
    <w:rsid w:val="0024458E"/>
    <w:rsid w:val="0024747D"/>
    <w:rsid w:val="0026545B"/>
    <w:rsid w:val="00267EBE"/>
    <w:rsid w:val="00270A46"/>
    <w:rsid w:val="00270C25"/>
    <w:rsid w:val="00272C4F"/>
    <w:rsid w:val="00274FC8"/>
    <w:rsid w:val="00275D72"/>
    <w:rsid w:val="00283DAF"/>
    <w:rsid w:val="00284CE3"/>
    <w:rsid w:val="00287B50"/>
    <w:rsid w:val="002A221A"/>
    <w:rsid w:val="002A600A"/>
    <w:rsid w:val="002B341A"/>
    <w:rsid w:val="002C4AA6"/>
    <w:rsid w:val="002D1100"/>
    <w:rsid w:val="002D224F"/>
    <w:rsid w:val="002D5311"/>
    <w:rsid w:val="002E18E0"/>
    <w:rsid w:val="002E5965"/>
    <w:rsid w:val="002F3D63"/>
    <w:rsid w:val="00301F72"/>
    <w:rsid w:val="00304F83"/>
    <w:rsid w:val="00322C8F"/>
    <w:rsid w:val="0034697A"/>
    <w:rsid w:val="00354270"/>
    <w:rsid w:val="003952B5"/>
    <w:rsid w:val="003C2E84"/>
    <w:rsid w:val="003C4453"/>
    <w:rsid w:val="003D1D15"/>
    <w:rsid w:val="003D60FF"/>
    <w:rsid w:val="003D6819"/>
    <w:rsid w:val="003E1BC6"/>
    <w:rsid w:val="003E5621"/>
    <w:rsid w:val="003E70F0"/>
    <w:rsid w:val="003F6382"/>
    <w:rsid w:val="003F6487"/>
    <w:rsid w:val="0040331B"/>
    <w:rsid w:val="00404CFD"/>
    <w:rsid w:val="004064F5"/>
    <w:rsid w:val="00406CFC"/>
    <w:rsid w:val="00407CD4"/>
    <w:rsid w:val="00421CD5"/>
    <w:rsid w:val="00422594"/>
    <w:rsid w:val="00423B4A"/>
    <w:rsid w:val="004251D6"/>
    <w:rsid w:val="00427017"/>
    <w:rsid w:val="00432B3C"/>
    <w:rsid w:val="00433220"/>
    <w:rsid w:val="00460B1F"/>
    <w:rsid w:val="004651DC"/>
    <w:rsid w:val="004714EB"/>
    <w:rsid w:val="0047222A"/>
    <w:rsid w:val="004774B8"/>
    <w:rsid w:val="00481AEB"/>
    <w:rsid w:val="0048390B"/>
    <w:rsid w:val="00484C9A"/>
    <w:rsid w:val="004933A9"/>
    <w:rsid w:val="004A26C9"/>
    <w:rsid w:val="004A4C18"/>
    <w:rsid w:val="004B07CF"/>
    <w:rsid w:val="004B7A36"/>
    <w:rsid w:val="004D3294"/>
    <w:rsid w:val="004F6FFA"/>
    <w:rsid w:val="00500666"/>
    <w:rsid w:val="00503345"/>
    <w:rsid w:val="00547AD5"/>
    <w:rsid w:val="00571222"/>
    <w:rsid w:val="00575877"/>
    <w:rsid w:val="00576B58"/>
    <w:rsid w:val="00576CC5"/>
    <w:rsid w:val="00583149"/>
    <w:rsid w:val="00595DD8"/>
    <w:rsid w:val="00596F0A"/>
    <w:rsid w:val="0059787B"/>
    <w:rsid w:val="005A16F9"/>
    <w:rsid w:val="005C6BD5"/>
    <w:rsid w:val="005E2651"/>
    <w:rsid w:val="005E6B0A"/>
    <w:rsid w:val="005F17A2"/>
    <w:rsid w:val="005F2EA8"/>
    <w:rsid w:val="00602EBC"/>
    <w:rsid w:val="006268B3"/>
    <w:rsid w:val="00626E08"/>
    <w:rsid w:val="00627DEA"/>
    <w:rsid w:val="00631A8D"/>
    <w:rsid w:val="00644E63"/>
    <w:rsid w:val="00652DB2"/>
    <w:rsid w:val="006538F0"/>
    <w:rsid w:val="0065472B"/>
    <w:rsid w:val="00654F9D"/>
    <w:rsid w:val="00687473"/>
    <w:rsid w:val="00692DDB"/>
    <w:rsid w:val="006A758D"/>
    <w:rsid w:val="006B2AE8"/>
    <w:rsid w:val="006B54EF"/>
    <w:rsid w:val="006B7300"/>
    <w:rsid w:val="006C1B25"/>
    <w:rsid w:val="006C243A"/>
    <w:rsid w:val="006C7242"/>
    <w:rsid w:val="006D3DC1"/>
    <w:rsid w:val="006F4C7D"/>
    <w:rsid w:val="00700A48"/>
    <w:rsid w:val="007061C4"/>
    <w:rsid w:val="00707BCF"/>
    <w:rsid w:val="00710D24"/>
    <w:rsid w:val="0071331B"/>
    <w:rsid w:val="00713F54"/>
    <w:rsid w:val="00731BB7"/>
    <w:rsid w:val="00736E13"/>
    <w:rsid w:val="00777580"/>
    <w:rsid w:val="00777E78"/>
    <w:rsid w:val="00780BB4"/>
    <w:rsid w:val="007905E8"/>
    <w:rsid w:val="00791E54"/>
    <w:rsid w:val="007B7198"/>
    <w:rsid w:val="007C4C5A"/>
    <w:rsid w:val="007D4B69"/>
    <w:rsid w:val="007E33CC"/>
    <w:rsid w:val="007F1C93"/>
    <w:rsid w:val="007F76D3"/>
    <w:rsid w:val="00815389"/>
    <w:rsid w:val="008153E5"/>
    <w:rsid w:val="008154A1"/>
    <w:rsid w:val="00815F72"/>
    <w:rsid w:val="008232A7"/>
    <w:rsid w:val="0082671C"/>
    <w:rsid w:val="00827304"/>
    <w:rsid w:val="00834DEC"/>
    <w:rsid w:val="008536E5"/>
    <w:rsid w:val="00853ABC"/>
    <w:rsid w:val="008563F6"/>
    <w:rsid w:val="00872661"/>
    <w:rsid w:val="00873BAD"/>
    <w:rsid w:val="00874151"/>
    <w:rsid w:val="00874718"/>
    <w:rsid w:val="008826D5"/>
    <w:rsid w:val="008860A4"/>
    <w:rsid w:val="00886121"/>
    <w:rsid w:val="00886B8F"/>
    <w:rsid w:val="008916A5"/>
    <w:rsid w:val="00891C66"/>
    <w:rsid w:val="008923A4"/>
    <w:rsid w:val="008C5045"/>
    <w:rsid w:val="008D675E"/>
    <w:rsid w:val="008E4C32"/>
    <w:rsid w:val="008F4832"/>
    <w:rsid w:val="008F5390"/>
    <w:rsid w:val="008F6552"/>
    <w:rsid w:val="008F769D"/>
    <w:rsid w:val="009004F3"/>
    <w:rsid w:val="00902E59"/>
    <w:rsid w:val="0091063F"/>
    <w:rsid w:val="00921753"/>
    <w:rsid w:val="009251BC"/>
    <w:rsid w:val="00925D0A"/>
    <w:rsid w:val="00926872"/>
    <w:rsid w:val="0093495E"/>
    <w:rsid w:val="00946003"/>
    <w:rsid w:val="009474A4"/>
    <w:rsid w:val="009478C9"/>
    <w:rsid w:val="009544ED"/>
    <w:rsid w:val="009653FA"/>
    <w:rsid w:val="009832E3"/>
    <w:rsid w:val="00983BF9"/>
    <w:rsid w:val="00992852"/>
    <w:rsid w:val="00994A6B"/>
    <w:rsid w:val="009A0DFB"/>
    <w:rsid w:val="009A302D"/>
    <w:rsid w:val="009A3D7B"/>
    <w:rsid w:val="009B0819"/>
    <w:rsid w:val="009B1799"/>
    <w:rsid w:val="009B5357"/>
    <w:rsid w:val="009C783D"/>
    <w:rsid w:val="009D079F"/>
    <w:rsid w:val="009D0A01"/>
    <w:rsid w:val="009D4135"/>
    <w:rsid w:val="009D5A96"/>
    <w:rsid w:val="009F2CA4"/>
    <w:rsid w:val="009F327E"/>
    <w:rsid w:val="00A05ACE"/>
    <w:rsid w:val="00A109DD"/>
    <w:rsid w:val="00A126C0"/>
    <w:rsid w:val="00A16730"/>
    <w:rsid w:val="00A219D7"/>
    <w:rsid w:val="00A2204B"/>
    <w:rsid w:val="00A23741"/>
    <w:rsid w:val="00A247C1"/>
    <w:rsid w:val="00A35C1E"/>
    <w:rsid w:val="00A55C9B"/>
    <w:rsid w:val="00A57A2F"/>
    <w:rsid w:val="00A71044"/>
    <w:rsid w:val="00AA140D"/>
    <w:rsid w:val="00AA5D8F"/>
    <w:rsid w:val="00AB0FD3"/>
    <w:rsid w:val="00AD53E6"/>
    <w:rsid w:val="00AD6D75"/>
    <w:rsid w:val="00AE73AC"/>
    <w:rsid w:val="00AF41E0"/>
    <w:rsid w:val="00B14EFC"/>
    <w:rsid w:val="00B16A19"/>
    <w:rsid w:val="00B1755F"/>
    <w:rsid w:val="00B176E2"/>
    <w:rsid w:val="00B20E71"/>
    <w:rsid w:val="00B304E8"/>
    <w:rsid w:val="00B41CAF"/>
    <w:rsid w:val="00B45AE9"/>
    <w:rsid w:val="00B5133F"/>
    <w:rsid w:val="00B60277"/>
    <w:rsid w:val="00B653B5"/>
    <w:rsid w:val="00B7175F"/>
    <w:rsid w:val="00BA1E73"/>
    <w:rsid w:val="00BB2AA2"/>
    <w:rsid w:val="00BB5B45"/>
    <w:rsid w:val="00BC0B39"/>
    <w:rsid w:val="00BD56A5"/>
    <w:rsid w:val="00BF22D4"/>
    <w:rsid w:val="00BF70FE"/>
    <w:rsid w:val="00C03A68"/>
    <w:rsid w:val="00C06149"/>
    <w:rsid w:val="00C1724B"/>
    <w:rsid w:val="00C24D8E"/>
    <w:rsid w:val="00C25D52"/>
    <w:rsid w:val="00C26CD9"/>
    <w:rsid w:val="00C369EE"/>
    <w:rsid w:val="00C4111A"/>
    <w:rsid w:val="00C51B0E"/>
    <w:rsid w:val="00C70A1D"/>
    <w:rsid w:val="00C75FB0"/>
    <w:rsid w:val="00C9600C"/>
    <w:rsid w:val="00CA4BC1"/>
    <w:rsid w:val="00CA7466"/>
    <w:rsid w:val="00CB1D74"/>
    <w:rsid w:val="00CB3B9B"/>
    <w:rsid w:val="00CD4A1E"/>
    <w:rsid w:val="00CD63A4"/>
    <w:rsid w:val="00CE5215"/>
    <w:rsid w:val="00CF0AA5"/>
    <w:rsid w:val="00CF7EE9"/>
    <w:rsid w:val="00D0703A"/>
    <w:rsid w:val="00D158FA"/>
    <w:rsid w:val="00D15CC3"/>
    <w:rsid w:val="00D16709"/>
    <w:rsid w:val="00D420DF"/>
    <w:rsid w:val="00D53E4F"/>
    <w:rsid w:val="00D563CA"/>
    <w:rsid w:val="00D56F64"/>
    <w:rsid w:val="00D674BF"/>
    <w:rsid w:val="00D813F8"/>
    <w:rsid w:val="00D83026"/>
    <w:rsid w:val="00D87077"/>
    <w:rsid w:val="00D97034"/>
    <w:rsid w:val="00D979D3"/>
    <w:rsid w:val="00DA184E"/>
    <w:rsid w:val="00DA1E53"/>
    <w:rsid w:val="00DC40F6"/>
    <w:rsid w:val="00DD378A"/>
    <w:rsid w:val="00DD592C"/>
    <w:rsid w:val="00DD6A8F"/>
    <w:rsid w:val="00DD724A"/>
    <w:rsid w:val="00DE335C"/>
    <w:rsid w:val="00DE3760"/>
    <w:rsid w:val="00DF5954"/>
    <w:rsid w:val="00E1487C"/>
    <w:rsid w:val="00E26196"/>
    <w:rsid w:val="00E332DB"/>
    <w:rsid w:val="00E346B4"/>
    <w:rsid w:val="00E374E6"/>
    <w:rsid w:val="00E43BB6"/>
    <w:rsid w:val="00E54553"/>
    <w:rsid w:val="00E71AC7"/>
    <w:rsid w:val="00E8192B"/>
    <w:rsid w:val="00E83EBC"/>
    <w:rsid w:val="00E854C1"/>
    <w:rsid w:val="00E91E0A"/>
    <w:rsid w:val="00E9792C"/>
    <w:rsid w:val="00EA41D7"/>
    <w:rsid w:val="00EB007D"/>
    <w:rsid w:val="00EB12BF"/>
    <w:rsid w:val="00EB43CA"/>
    <w:rsid w:val="00EC0C4B"/>
    <w:rsid w:val="00EC1E43"/>
    <w:rsid w:val="00EC5082"/>
    <w:rsid w:val="00EC741C"/>
    <w:rsid w:val="00ED4A62"/>
    <w:rsid w:val="00ED54D6"/>
    <w:rsid w:val="00EE42DC"/>
    <w:rsid w:val="00EF04FE"/>
    <w:rsid w:val="00EF3953"/>
    <w:rsid w:val="00EF4DEC"/>
    <w:rsid w:val="00F01336"/>
    <w:rsid w:val="00F032F8"/>
    <w:rsid w:val="00F32D76"/>
    <w:rsid w:val="00F36CE9"/>
    <w:rsid w:val="00F5075E"/>
    <w:rsid w:val="00F5218B"/>
    <w:rsid w:val="00F62971"/>
    <w:rsid w:val="00F65A44"/>
    <w:rsid w:val="00F76C29"/>
    <w:rsid w:val="00F9651C"/>
    <w:rsid w:val="00FA414E"/>
    <w:rsid w:val="00FB3A55"/>
    <w:rsid w:val="00FB406D"/>
    <w:rsid w:val="00FB58C2"/>
    <w:rsid w:val="00FC4A90"/>
    <w:rsid w:val="00FD17DA"/>
    <w:rsid w:val="00FD19F5"/>
    <w:rsid w:val="00FE4363"/>
    <w:rsid w:val="00FF2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602EBC"/>
    <w:pPr>
      <w:overflowPunct w:val="0"/>
      <w:autoSpaceDE w:val="0"/>
      <w:autoSpaceDN w:val="0"/>
      <w:adjustRightInd w:val="0"/>
      <w:textAlignment w:val="baseline"/>
    </w:pPr>
  </w:style>
  <w:style w:type="paragraph" w:styleId="1">
    <w:name w:val="heading 1"/>
    <w:aliases w:val="Глава"/>
    <w:basedOn w:val="a"/>
    <w:next w:val="a"/>
    <w:link w:val="10"/>
    <w:uiPriority w:val="99"/>
    <w:qFormat/>
    <w:rsid w:val="00602EBC"/>
    <w:pPr>
      <w:keepNext/>
      <w:spacing w:line="480" w:lineRule="auto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uiPriority w:val="99"/>
    <w:qFormat/>
    <w:rsid w:val="00602EBC"/>
    <w:pPr>
      <w:keepNext/>
      <w:numPr>
        <w:numId w:val="1"/>
      </w:numPr>
      <w:spacing w:before="240" w:after="240" w:line="360" w:lineRule="auto"/>
      <w:outlineLvl w:val="1"/>
    </w:pPr>
    <w:rPr>
      <w:b/>
      <w:bCs/>
      <w:sz w:val="24"/>
    </w:rPr>
  </w:style>
  <w:style w:type="paragraph" w:styleId="3">
    <w:name w:val="heading 3"/>
    <w:basedOn w:val="a"/>
    <w:next w:val="a"/>
    <w:link w:val="30"/>
    <w:uiPriority w:val="99"/>
    <w:qFormat/>
    <w:rsid w:val="00602EBC"/>
    <w:pPr>
      <w:keepNext/>
      <w:numPr>
        <w:numId w:val="2"/>
      </w:numPr>
      <w:spacing w:before="240" w:after="240" w:line="480" w:lineRule="auto"/>
      <w:outlineLvl w:val="2"/>
    </w:pPr>
    <w:rPr>
      <w:b/>
      <w:bCs/>
      <w:sz w:val="24"/>
    </w:rPr>
  </w:style>
  <w:style w:type="paragraph" w:styleId="4">
    <w:name w:val="heading 4"/>
    <w:basedOn w:val="a"/>
    <w:next w:val="a"/>
    <w:link w:val="40"/>
    <w:uiPriority w:val="99"/>
    <w:qFormat/>
    <w:rsid w:val="00602EBC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602EBC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602EBC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Глава Знак"/>
    <w:link w:val="1"/>
    <w:uiPriority w:val="99"/>
    <w:locked/>
    <w:rsid w:val="00602EBC"/>
    <w:rPr>
      <w:b/>
      <w:sz w:val="28"/>
    </w:rPr>
  </w:style>
  <w:style w:type="character" w:customStyle="1" w:styleId="20">
    <w:name w:val="Заголовок 2 Знак"/>
    <w:link w:val="2"/>
    <w:uiPriority w:val="99"/>
    <w:locked/>
    <w:rsid w:val="00602EBC"/>
    <w:rPr>
      <w:rFonts w:cs="Times New Roman"/>
      <w:b/>
      <w:bCs/>
      <w:sz w:val="24"/>
    </w:rPr>
  </w:style>
  <w:style w:type="character" w:customStyle="1" w:styleId="30">
    <w:name w:val="Заголовок 3 Знак"/>
    <w:link w:val="3"/>
    <w:uiPriority w:val="99"/>
    <w:locked/>
    <w:rsid w:val="00602EBC"/>
    <w:rPr>
      <w:b/>
      <w:sz w:val="24"/>
    </w:rPr>
  </w:style>
  <w:style w:type="character" w:customStyle="1" w:styleId="40">
    <w:name w:val="Заголовок 4 Знак"/>
    <w:link w:val="4"/>
    <w:uiPriority w:val="99"/>
    <w:locked/>
    <w:rsid w:val="00602EBC"/>
    <w:rPr>
      <w:rFonts w:ascii="Calibri" w:hAnsi="Calibri"/>
      <w:b/>
      <w:sz w:val="28"/>
    </w:rPr>
  </w:style>
  <w:style w:type="character" w:customStyle="1" w:styleId="50">
    <w:name w:val="Заголовок 5 Знак"/>
    <w:link w:val="5"/>
    <w:uiPriority w:val="99"/>
    <w:semiHidden/>
    <w:locked/>
    <w:rsid w:val="00602EB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9"/>
    <w:semiHidden/>
    <w:locked/>
    <w:rsid w:val="00602EBC"/>
    <w:rPr>
      <w:rFonts w:ascii="Calibri" w:hAnsi="Calibri" w:cs="Times New Roman"/>
      <w:b/>
      <w:bCs/>
      <w:sz w:val="22"/>
      <w:szCs w:val="22"/>
    </w:rPr>
  </w:style>
  <w:style w:type="paragraph" w:styleId="11">
    <w:name w:val="toc 1"/>
    <w:basedOn w:val="a"/>
    <w:next w:val="a"/>
    <w:autoRedefine/>
    <w:uiPriority w:val="99"/>
    <w:rsid w:val="00602EBC"/>
    <w:pPr>
      <w:overflowPunct/>
      <w:autoSpaceDE/>
      <w:autoSpaceDN/>
      <w:adjustRightInd/>
      <w:spacing w:after="100" w:line="276" w:lineRule="auto"/>
      <w:textAlignment w:val="auto"/>
    </w:pPr>
    <w:rPr>
      <w:rFonts w:ascii="Calibri" w:hAnsi="Calibri"/>
      <w:sz w:val="22"/>
      <w:szCs w:val="22"/>
      <w:lang w:eastAsia="en-US"/>
    </w:rPr>
  </w:style>
  <w:style w:type="paragraph" w:styleId="21">
    <w:name w:val="toc 2"/>
    <w:basedOn w:val="a"/>
    <w:next w:val="a"/>
    <w:autoRedefine/>
    <w:uiPriority w:val="99"/>
    <w:rsid w:val="00602EBC"/>
    <w:pPr>
      <w:overflowPunct/>
      <w:autoSpaceDE/>
      <w:autoSpaceDN/>
      <w:adjustRightInd/>
      <w:spacing w:after="100" w:line="276" w:lineRule="auto"/>
      <w:ind w:left="220"/>
      <w:textAlignment w:val="auto"/>
    </w:pPr>
    <w:rPr>
      <w:rFonts w:ascii="Calibri" w:hAnsi="Calibri"/>
      <w:sz w:val="22"/>
      <w:szCs w:val="22"/>
      <w:lang w:eastAsia="en-US"/>
    </w:rPr>
  </w:style>
  <w:style w:type="paragraph" w:styleId="31">
    <w:name w:val="toc 3"/>
    <w:basedOn w:val="a"/>
    <w:next w:val="a"/>
    <w:autoRedefine/>
    <w:uiPriority w:val="99"/>
    <w:rsid w:val="00602EBC"/>
    <w:pPr>
      <w:overflowPunct/>
      <w:autoSpaceDE/>
      <w:autoSpaceDN/>
      <w:adjustRightInd/>
      <w:spacing w:after="100" w:line="276" w:lineRule="auto"/>
      <w:ind w:left="440"/>
      <w:textAlignment w:val="auto"/>
    </w:pPr>
    <w:rPr>
      <w:rFonts w:ascii="Calibri" w:hAnsi="Calibri"/>
      <w:sz w:val="22"/>
      <w:szCs w:val="22"/>
      <w:lang w:eastAsia="en-US"/>
    </w:rPr>
  </w:style>
  <w:style w:type="paragraph" w:styleId="a3">
    <w:name w:val="caption"/>
    <w:aliases w:val="Подзаголовок 1.2"/>
    <w:basedOn w:val="a"/>
    <w:next w:val="a"/>
    <w:uiPriority w:val="99"/>
    <w:qFormat/>
    <w:rsid w:val="00602EBC"/>
    <w:pPr>
      <w:spacing w:before="240" w:after="240" w:line="360" w:lineRule="auto"/>
    </w:pPr>
    <w:rPr>
      <w:b/>
      <w:bCs/>
      <w:sz w:val="24"/>
    </w:rPr>
  </w:style>
  <w:style w:type="paragraph" w:styleId="a4">
    <w:name w:val="Subtitle"/>
    <w:aliases w:val="Подзаголовок 2.2.1"/>
    <w:basedOn w:val="a"/>
    <w:next w:val="a"/>
    <w:link w:val="a5"/>
    <w:uiPriority w:val="99"/>
    <w:qFormat/>
    <w:rsid w:val="00602EBC"/>
    <w:pPr>
      <w:spacing w:before="120" w:after="180" w:line="360" w:lineRule="auto"/>
      <w:outlineLvl w:val="1"/>
    </w:pPr>
    <w:rPr>
      <w:b/>
      <w:sz w:val="24"/>
      <w:szCs w:val="24"/>
    </w:rPr>
  </w:style>
  <w:style w:type="character" w:customStyle="1" w:styleId="a5">
    <w:name w:val="Подзаголовок Знак"/>
    <w:aliases w:val="Подзаголовок 2.2.1 Знак"/>
    <w:link w:val="a4"/>
    <w:uiPriority w:val="99"/>
    <w:locked/>
    <w:rsid w:val="00602EBC"/>
    <w:rPr>
      <w:rFonts w:cs="Times New Roman"/>
      <w:b/>
      <w:sz w:val="24"/>
      <w:szCs w:val="24"/>
    </w:rPr>
  </w:style>
  <w:style w:type="character" w:styleId="a6">
    <w:name w:val="Strong"/>
    <w:uiPriority w:val="99"/>
    <w:qFormat/>
    <w:rsid w:val="00602EBC"/>
    <w:rPr>
      <w:rFonts w:cs="Times New Roman"/>
      <w:b/>
    </w:rPr>
  </w:style>
  <w:style w:type="character" w:styleId="a7">
    <w:name w:val="Emphasis"/>
    <w:uiPriority w:val="99"/>
    <w:qFormat/>
    <w:rsid w:val="00602EBC"/>
    <w:rPr>
      <w:rFonts w:cs="Times New Roman"/>
      <w:i/>
    </w:rPr>
  </w:style>
  <w:style w:type="paragraph" w:styleId="a8">
    <w:name w:val="No Spacing"/>
    <w:aliases w:val="Подзаголовок 2.1"/>
    <w:uiPriority w:val="99"/>
    <w:qFormat/>
    <w:rsid w:val="00602EBC"/>
    <w:pPr>
      <w:overflowPunct w:val="0"/>
      <w:autoSpaceDE w:val="0"/>
      <w:autoSpaceDN w:val="0"/>
      <w:adjustRightInd w:val="0"/>
      <w:spacing w:before="120" w:after="120" w:line="360" w:lineRule="auto"/>
      <w:textAlignment w:val="baseline"/>
    </w:pPr>
    <w:rPr>
      <w:b/>
      <w:sz w:val="24"/>
    </w:rPr>
  </w:style>
  <w:style w:type="paragraph" w:styleId="a9">
    <w:name w:val="List Paragraph"/>
    <w:basedOn w:val="a"/>
    <w:uiPriority w:val="99"/>
    <w:qFormat/>
    <w:rsid w:val="00602EBC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hAnsi="Calibri"/>
      <w:sz w:val="22"/>
      <w:szCs w:val="22"/>
      <w:lang w:eastAsia="en-US"/>
    </w:rPr>
  </w:style>
  <w:style w:type="character" w:styleId="aa">
    <w:name w:val="Subtle Emphasis"/>
    <w:uiPriority w:val="99"/>
    <w:qFormat/>
    <w:rsid w:val="00602EBC"/>
    <w:rPr>
      <w:rFonts w:cs="Times New Roman"/>
      <w:i/>
      <w:iCs/>
      <w:color w:val="808080"/>
    </w:rPr>
  </w:style>
  <w:style w:type="character" w:styleId="ab">
    <w:name w:val="Subtle Reference"/>
    <w:uiPriority w:val="99"/>
    <w:qFormat/>
    <w:rsid w:val="00602EBC"/>
    <w:rPr>
      <w:smallCaps/>
      <w:color w:val="C0504D"/>
      <w:u w:val="single"/>
    </w:rPr>
  </w:style>
  <w:style w:type="paragraph" w:styleId="ac">
    <w:name w:val="TOC Heading"/>
    <w:basedOn w:val="1"/>
    <w:next w:val="a"/>
    <w:uiPriority w:val="99"/>
    <w:qFormat/>
    <w:rsid w:val="00602EBC"/>
    <w:pPr>
      <w:keepLines/>
      <w:overflowPunct/>
      <w:autoSpaceDE/>
      <w:autoSpaceDN/>
      <w:adjustRightInd/>
      <w:spacing w:before="480" w:line="276" w:lineRule="auto"/>
      <w:jc w:val="left"/>
      <w:textAlignment w:val="auto"/>
      <w:outlineLvl w:val="9"/>
    </w:pPr>
    <w:rPr>
      <w:rFonts w:ascii="Cambria" w:hAnsi="Cambria"/>
      <w:bCs/>
      <w:color w:val="365F91"/>
      <w:szCs w:val="28"/>
      <w:lang w:eastAsia="en-US"/>
    </w:rPr>
  </w:style>
  <w:style w:type="paragraph" w:customStyle="1" w:styleId="Matlab">
    <w:name w:val="Код Matlab"/>
    <w:basedOn w:val="a"/>
    <w:uiPriority w:val="99"/>
    <w:qFormat/>
    <w:rsid w:val="000E6AC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DBDB"/>
      <w:overflowPunct/>
      <w:autoSpaceDE/>
      <w:autoSpaceDN/>
      <w:adjustRightInd/>
      <w:ind w:firstLine="851"/>
      <w:jc w:val="both"/>
      <w:textAlignment w:val="auto"/>
    </w:pPr>
    <w:rPr>
      <w:rFonts w:ascii="Courier New" w:hAnsi="Courier New" w:cs="Courier New"/>
      <w:color w:val="000000"/>
      <w:sz w:val="24"/>
      <w:lang w:val="en-US"/>
    </w:rPr>
  </w:style>
  <w:style w:type="character" w:styleId="ad">
    <w:name w:val="Intense Emphasis"/>
    <w:aliases w:val="Код программы"/>
    <w:uiPriority w:val="21"/>
    <w:rsid w:val="009653FA"/>
    <w:rPr>
      <w:rFonts w:ascii="Courier New" w:hAnsi="Courier New"/>
      <w:bCs/>
      <w:iCs/>
      <w:sz w:val="24"/>
      <w:shd w:val="clear" w:color="auto" w:fill="F2DBD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79762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</Pages>
  <Words>219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Katya</cp:lastModifiedBy>
  <cp:revision>21</cp:revision>
  <cp:lastPrinted>2017-09-26T06:36:00Z</cp:lastPrinted>
  <dcterms:created xsi:type="dcterms:W3CDTF">2015-09-15T13:59:00Z</dcterms:created>
  <dcterms:modified xsi:type="dcterms:W3CDTF">2019-07-12T17:19:00Z</dcterms:modified>
</cp:coreProperties>
</file>